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bc38353cb3e45c8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1878A3F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7CF69E2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8BE27B9">
          <v:shape xmlns:o="urn:schemas-microsoft-com:office:office" xmlns:v="urn:schemas-microsoft-com:vml" id="_x0000_i195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956" DrawAspect="Content" ObjectID="_1571334891" r:id="rId92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206B295">
          <v:shape xmlns:o="urn:schemas-microsoft-com:office:office" xmlns:v="urn:schemas-microsoft-com:vml" id="_x0000_i195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957" DrawAspect="Content" ObjectID="_1571334892" r:id="rId92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5FDD7D1">
          <v:shape xmlns:o="urn:schemas-microsoft-com:office:office" xmlns:v="urn:schemas-microsoft-com:vml" id="_x0000_i195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958" DrawAspect="Content" ObjectID="_1571334893" r:id="rId92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64D5706">
          <v:shape xmlns:o="urn:schemas-microsoft-com:office:office" xmlns:v="urn:schemas-microsoft-com:vml" id="_x0000_i195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959" DrawAspect="Content" ObjectID="_1571334894" r:id="rId92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02.bin" Id="rId921" /><Relationship Type="http://schemas.openxmlformats.org/officeDocument/2006/relationships/oleObject" Target="/word/embeddings/oleObject903.bin" Id="rId922" /><Relationship Type="http://schemas.openxmlformats.org/officeDocument/2006/relationships/oleObject" Target="/word/embeddings/oleObject904.bin" Id="rId923" /><Relationship Type="http://schemas.openxmlformats.org/officeDocument/2006/relationships/oleObject" Target="/word/embeddings/oleObject905.bin" Id="rId92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